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14:paraId="2DD0145B" w14:textId="77777777" w:rsidTr="002906E2">
        <w:tc>
          <w:tcPr>
            <w:tcW w:w="9016" w:type="dxa"/>
            <w:gridSpan w:val="2"/>
          </w:tcPr>
          <w:p w14:paraId="5FDFF53D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14:paraId="77CC41DC" w14:textId="77777777" w:rsidTr="002906E2">
        <w:tc>
          <w:tcPr>
            <w:tcW w:w="9016" w:type="dxa"/>
            <w:gridSpan w:val="2"/>
          </w:tcPr>
          <w:p w14:paraId="22A9AFD1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14:paraId="62CAA6B6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14:paraId="136A8064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14:paraId="71B74190" w14:textId="77777777" w:rsidTr="002906E2">
        <w:trPr>
          <w:trHeight w:val="132"/>
        </w:trPr>
        <w:tc>
          <w:tcPr>
            <w:tcW w:w="4508" w:type="dxa"/>
            <w:vMerge w:val="restart"/>
          </w:tcPr>
          <w:p w14:paraId="72078456" w14:textId="43041FF6"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</w:t>
            </w:r>
            <w:r w:rsidR="00795750">
              <w:rPr>
                <w:rFonts w:cs="Arial"/>
                <w:b/>
                <w:sz w:val="32"/>
                <w:szCs w:val="32"/>
              </w:rPr>
              <w:t>Set 4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14:paraId="256CDB58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14:paraId="5C277B6F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14:paraId="0E3C6FEC" w14:textId="77777777" w:rsidTr="002906E2">
        <w:trPr>
          <w:trHeight w:val="132"/>
        </w:trPr>
        <w:tc>
          <w:tcPr>
            <w:tcW w:w="4508" w:type="dxa"/>
            <w:vMerge/>
          </w:tcPr>
          <w:p w14:paraId="1E5B3543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14:paraId="2C17203C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14:paraId="4677A4E6" w14:textId="77777777" w:rsidTr="002906E2">
        <w:trPr>
          <w:trHeight w:val="912"/>
        </w:trPr>
        <w:tc>
          <w:tcPr>
            <w:tcW w:w="9016" w:type="dxa"/>
            <w:gridSpan w:val="2"/>
          </w:tcPr>
          <w:p w14:paraId="3F9E6735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14:paraId="3AEA381E" w14:textId="77777777"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14:paraId="76FDE8C3" w14:textId="77777777"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14:paraId="05D77F8C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14:paraId="3744D755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14:paraId="67059791" w14:textId="77777777"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14:paraId="5C947EA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14:paraId="47CB928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14:paraId="67C01D6D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14:paraId="5035D223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14:paraId="3BCB660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14:paraId="0514ED50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14:paraId="0EE0CB57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60E581B3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14:paraId="5FAD999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14:paraId="21EA802A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B707DE">
        <w:rPr>
          <w:sz w:val="24"/>
          <w:szCs w:val="24"/>
        </w:rPr>
        <w:t>xx</w:t>
      </w:r>
      <w:r w:rsidRPr="00F52755">
        <w:rPr>
          <w:sz w:val="24"/>
          <w:szCs w:val="24"/>
        </w:rPr>
        <w:t xml:space="preserve"> questions in this paper. The total mark is 100. </w:t>
      </w:r>
    </w:p>
    <w:p w14:paraId="3C438F3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14:paraId="06DA2785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14:paraId="7A2ADA6D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14:paraId="590A81E1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14:paraId="03257F5E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14:paraId="5093D878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14:paraId="52E44A96" w14:textId="77777777"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14:paraId="1B0E48EA" w14:textId="77777777" w:rsidR="00F52755" w:rsidRPr="003E441B" w:rsidRDefault="00F52755" w:rsidP="003E441B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3E441B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14:paraId="0E100C7B" w14:textId="77777777" w:rsidR="005728F9" w:rsidRPr="003E441B" w:rsidRDefault="005728F9" w:rsidP="003E441B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14:paraId="18BB8B80" w14:textId="77777777" w:rsidR="007C4DCC" w:rsidRPr="00D66ECC" w:rsidRDefault="007C4DCC" w:rsidP="007C4DCC">
      <w:pPr>
        <w:pStyle w:val="Exercisequestion"/>
        <w:numPr>
          <w:ilvl w:val="0"/>
          <w:numId w:val="3"/>
        </w:numPr>
        <w:tabs>
          <w:tab w:val="clear" w:pos="357"/>
          <w:tab w:val="clear" w:pos="7938"/>
          <w:tab w:val="left" w:pos="426"/>
          <w:tab w:val="left" w:pos="2694"/>
          <w:tab w:val="left" w:pos="5488"/>
        </w:tabs>
        <w:spacing w:before="0" w:after="0" w:line="240" w:lineRule="auto"/>
        <w:ind w:left="0" w:hanging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</w:t>
      </w:r>
      <w:r w:rsidRPr="00D66ECC">
        <w:rPr>
          <w:rFonts w:ascii="Times New Roman" w:hAnsi="Times New Roman"/>
          <w:position w:val="-28"/>
        </w:rPr>
        <w:object w:dxaOrig="4420" w:dyaOrig="680" w14:anchorId="4750E1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8pt;height:34.2pt" o:ole="">
            <v:imagedata r:id="rId7" o:title=""/>
          </v:shape>
          <o:OLEObject Type="Embed" ProgID="Equation.DSMT4" ShapeID="_x0000_i1025" DrawAspect="Content" ObjectID="_1733911528" r:id="rId8"/>
        </w:object>
      </w:r>
    </w:p>
    <w:p w14:paraId="6DE3658B" w14:textId="77777777" w:rsidR="007C4DCC" w:rsidRDefault="007C4DCC" w:rsidP="007C4D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7BB809A" w14:textId="77777777" w:rsidR="007C4DCC" w:rsidRDefault="007C4DCC" w:rsidP="007C4DCC">
      <w:pPr>
        <w:pStyle w:val="Exercisesubquestion"/>
        <w:tabs>
          <w:tab w:val="clear" w:pos="612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7F417E91" w14:textId="77777777" w:rsidR="007C4DCC" w:rsidRDefault="007C4DCC" w:rsidP="007C4DCC">
      <w:pPr>
        <w:pStyle w:val="Exercisesubquestion"/>
        <w:tabs>
          <w:tab w:val="clear" w:pos="612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Find the values of the constant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C</w:t>
      </w:r>
      <w:r w:rsidRPr="00D66ECC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14:paraId="0EA16CBA" w14:textId="77777777" w:rsidR="007C4DCC" w:rsidRPr="00D66ECC" w:rsidRDefault="007C4DCC" w:rsidP="007C4D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6 marks)</w:t>
      </w:r>
    </w:p>
    <w:p w14:paraId="61D4CC59" w14:textId="77777777" w:rsidR="007C4DCC" w:rsidRDefault="007C4DCC" w:rsidP="007C4D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BB055B0" w14:textId="77777777" w:rsidR="007C4DCC" w:rsidRDefault="007C4DCC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  <w:b/>
        </w:rPr>
      </w:pPr>
    </w:p>
    <w:p w14:paraId="76D4153B" w14:textId="77777777" w:rsidR="00AB0154" w:rsidRPr="003E441B" w:rsidRDefault="00AB0154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2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A curve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has equation</w:t>
      </w:r>
      <w:r w:rsidRPr="003E441B">
        <w:rPr>
          <w:rFonts w:ascii="Times New Roman" w:hAnsi="Times New Roman"/>
          <w:position w:val="-10"/>
        </w:rPr>
        <w:object w:dxaOrig="840" w:dyaOrig="360" w14:anchorId="04D512C6">
          <v:shape id="_x0000_i1026" type="#_x0000_t75" style="width:42pt;height:18pt" o:ole="">
            <v:imagedata r:id="rId9" o:title=""/>
          </v:shape>
          <o:OLEObject Type="Embed" ProgID="Equation.DSMT4" ShapeID="_x0000_i1026" DrawAspect="Content" ObjectID="_1733911529" r:id="rId10"/>
        </w:object>
      </w:r>
      <w:r w:rsidRPr="003E441B">
        <w:rPr>
          <w:rFonts w:ascii="Times New Roman" w:hAnsi="Times New Roman"/>
        </w:rPr>
        <w:t xml:space="preserve"> for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 &gt; 0</w:t>
      </w:r>
    </w:p>
    <w:p w14:paraId="413F5F89" w14:textId="77777777" w:rsidR="00681AA2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3740E236" w14:textId="77777777" w:rsidR="00681AA2" w:rsidRDefault="00AB0154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>Find the exact value of</w:t>
      </w:r>
      <w:r w:rsidRPr="003E441B">
        <w:rPr>
          <w:rFonts w:ascii="Times New Roman" w:hAnsi="Times New Roman"/>
          <w:position w:val="-22"/>
        </w:rPr>
        <w:object w:dxaOrig="320" w:dyaOrig="580" w14:anchorId="7D3DF1DE">
          <v:shape id="_x0000_i1027" type="#_x0000_t75" style="width:16.2pt;height:28.8pt" o:ole="">
            <v:imagedata r:id="rId11" o:title=""/>
          </v:shape>
          <o:OLEObject Type="Embed" ProgID="Equation.DSMT4" ShapeID="_x0000_i1027" DrawAspect="Content" ObjectID="_1733911530" r:id="rId12"/>
        </w:object>
      </w:r>
      <w:r w:rsidRPr="003E441B">
        <w:rPr>
          <w:rFonts w:ascii="Times New Roman" w:hAnsi="Times New Roman"/>
        </w:rPr>
        <w:t xml:space="preserve">at the point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with coordinates (2, 4).</w:t>
      </w:r>
      <w:r w:rsidRPr="003E441B">
        <w:rPr>
          <w:rFonts w:ascii="Times New Roman" w:hAnsi="Times New Roman"/>
        </w:rPr>
        <w:tab/>
      </w:r>
    </w:p>
    <w:p w14:paraId="4F330A7B" w14:textId="77777777" w:rsidR="00AB0154" w:rsidRPr="003E441B" w:rsidRDefault="00AB0154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5 marks)</w:t>
      </w:r>
    </w:p>
    <w:p w14:paraId="7425FADB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70158C28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05AECA41" w14:textId="77777777" w:rsidR="00681AA2" w:rsidRDefault="00C15A66" w:rsidP="00916B7D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3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</w:r>
      <w:r w:rsidR="00916B7D" w:rsidRPr="00916B7D">
        <w:rPr>
          <w:rFonts w:ascii="Times New Roman" w:hAnsi="Times New Roman"/>
        </w:rPr>
        <w:t>(</w:t>
      </w:r>
      <w:r w:rsidRPr="00916B7D">
        <w:rPr>
          <w:rFonts w:ascii="Times New Roman" w:hAnsi="Times New Roman"/>
        </w:rPr>
        <w:t>a</w:t>
      </w:r>
      <w:r w:rsidR="00916B7D" w:rsidRPr="00916B7D">
        <w:rPr>
          <w:rFonts w:ascii="Times New Roman" w:hAnsi="Times New Roman"/>
        </w:rPr>
        <w:t>)</w:t>
      </w:r>
      <w:r w:rsidR="00916B7D" w:rsidRPr="00916B7D">
        <w:rPr>
          <w:rFonts w:ascii="Times New Roman" w:hAnsi="Times New Roman"/>
        </w:rPr>
        <w:tab/>
      </w:r>
      <w:r w:rsidRPr="003E441B">
        <w:rPr>
          <w:rFonts w:ascii="Times New Roman" w:hAnsi="Times New Roman"/>
        </w:rPr>
        <w:t>Show that</w: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  <w:position w:val="-6"/>
        </w:rPr>
        <w:object w:dxaOrig="2799" w:dyaOrig="260" w14:anchorId="4C74DDD7">
          <v:shape id="_x0000_i1028" type="#_x0000_t75" style="width:139.8pt;height:13.2pt" o:ole="">
            <v:imagedata r:id="rId13" o:title=""/>
          </v:shape>
          <o:OLEObject Type="Embed" ProgID="Equation.DSMT4" ShapeID="_x0000_i1028" DrawAspect="Content" ObjectID="_1733911531" r:id="rId14"/>
        </w:objec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>by</w: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>expanding</w:t>
      </w:r>
      <w:r w:rsidRPr="003E441B">
        <w:rPr>
          <w:rFonts w:ascii="Times New Roman" w:hAnsi="Times New Roman"/>
          <w:position w:val="-12"/>
        </w:rPr>
        <w:object w:dxaOrig="1200" w:dyaOrig="360" w14:anchorId="3A6F5540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733911532" r:id="rId16"/>
        </w:object>
      </w:r>
      <w:r w:rsidRPr="003E441B">
        <w:rPr>
          <w:rFonts w:ascii="Times New Roman" w:hAnsi="Times New Roman"/>
        </w:rPr>
        <w:t xml:space="preserve"> and</w: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  <w:position w:val="-12"/>
        </w:rPr>
        <w:object w:dxaOrig="1200" w:dyaOrig="360" w14:anchorId="5C26516A">
          <v:shape id="_x0000_i1030" type="#_x0000_t75" style="width:60pt;height:18pt" o:ole="">
            <v:imagedata r:id="rId17" o:title=""/>
          </v:shape>
          <o:OLEObject Type="Embed" ProgID="Equation.DSMT4" ShapeID="_x0000_i1030" DrawAspect="Content" ObjectID="_1733911533" r:id="rId18"/>
        </w:objec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>using the compound-angle formulae.</w:t>
      </w:r>
      <w:r w:rsidRPr="003E441B">
        <w:rPr>
          <w:rFonts w:ascii="Times New Roman" w:hAnsi="Times New Roman"/>
        </w:rPr>
        <w:tab/>
      </w:r>
    </w:p>
    <w:p w14:paraId="1D91CC7F" w14:textId="77777777" w:rsidR="00C15A66" w:rsidRPr="003E441B" w:rsidRDefault="00C15A6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3 marks)</w:t>
      </w:r>
    </w:p>
    <w:p w14:paraId="7D5EF668" w14:textId="77777777" w:rsidR="00681AA2" w:rsidRDefault="00681AA2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  <w:tab w:val="left" w:pos="709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3F1FDE8E" w14:textId="77777777" w:rsidR="00681AA2" w:rsidRDefault="00916B7D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  <w:tab w:val="left" w:pos="709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15A66" w:rsidRPr="003E441B">
        <w:rPr>
          <w:rFonts w:ascii="Times New Roman" w:hAnsi="Times New Roman"/>
        </w:rPr>
        <w:t>Hence find</w:t>
      </w:r>
      <w:r w:rsidR="00C15A66" w:rsidRPr="003E441B">
        <w:rPr>
          <w:rFonts w:ascii="Times New Roman" w:hAnsi="Times New Roman"/>
          <w:position w:val="-18"/>
        </w:rPr>
        <w:object w:dxaOrig="1719" w:dyaOrig="460" w14:anchorId="450E2F31">
          <v:shape id="_x0000_i1031" type="#_x0000_t75" style="width:85.8pt;height:22.8pt" o:ole="">
            <v:imagedata r:id="rId19" o:title=""/>
          </v:shape>
          <o:OLEObject Type="Embed" ProgID="Equation.DSMT4" ShapeID="_x0000_i1031" DrawAspect="Content" ObjectID="_1733911534" r:id="rId20"/>
        </w:object>
      </w:r>
      <w:r>
        <w:rPr>
          <w:rFonts w:ascii="Times New Roman" w:hAnsi="Times New Roman"/>
        </w:rPr>
        <w:t>.</w:t>
      </w:r>
      <w:r w:rsidR="00C15A66" w:rsidRPr="003E441B">
        <w:rPr>
          <w:rFonts w:ascii="Times New Roman" w:hAnsi="Times New Roman"/>
        </w:rPr>
        <w:tab/>
      </w:r>
    </w:p>
    <w:p w14:paraId="44A9C148" w14:textId="77777777" w:rsidR="00C15A66" w:rsidRPr="003E441B" w:rsidRDefault="00C15A66" w:rsidP="00916B7D">
      <w:pPr>
        <w:pStyle w:val="Exercisesubquestion"/>
        <w:tabs>
          <w:tab w:val="clear" w:pos="612"/>
          <w:tab w:val="left" w:pos="284"/>
          <w:tab w:val="left" w:pos="426"/>
          <w:tab w:val="left" w:pos="567"/>
          <w:tab w:val="left" w:pos="709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3 marks)</w:t>
      </w:r>
    </w:p>
    <w:p w14:paraId="3F68BCE0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022AF6C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3DB0981A" w14:textId="77777777" w:rsidR="00681AA2" w:rsidRDefault="003E0951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4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The temperature of a mug of coffee at time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 can be model</w:t>
      </w:r>
      <w:r w:rsidR="00681AA2">
        <w:rPr>
          <w:rFonts w:ascii="Times New Roman" w:hAnsi="Times New Roman"/>
        </w:rPr>
        <w:t>led by the equation</w:t>
      </w:r>
    </w:p>
    <w:p w14:paraId="3AC7FD6E" w14:textId="77777777" w:rsidR="00681AA2" w:rsidRDefault="00681AA2" w:rsidP="00681AA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rPr>
          <w:rFonts w:ascii="Times New Roman" w:hAnsi="Times New Roman"/>
        </w:rPr>
      </w:pPr>
    </w:p>
    <w:p w14:paraId="25523297" w14:textId="77777777" w:rsidR="00681AA2" w:rsidRDefault="003E0951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</w:rPr>
      </w:pPr>
      <w:r w:rsidRPr="003E441B">
        <w:rPr>
          <w:rFonts w:ascii="Times New Roman" w:hAnsi="Times New Roman"/>
          <w:position w:val="-12"/>
        </w:rPr>
        <w:object w:dxaOrig="2340" w:dyaOrig="540" w14:anchorId="4C3542EB">
          <v:shape id="_x0000_i1032" type="#_x0000_t75" style="width:117pt;height:27pt" o:ole="">
            <v:imagedata r:id="rId21" o:title=""/>
          </v:shape>
          <o:OLEObject Type="Embed" ProgID="Equation.DSMT4" ShapeID="_x0000_i1032" DrawAspect="Content" ObjectID="_1733911535" r:id="rId22"/>
        </w:object>
      </w:r>
      <w:r w:rsidRPr="003E441B">
        <w:rPr>
          <w:rFonts w:ascii="Times New Roman" w:hAnsi="Times New Roman"/>
        </w:rPr>
        <w:t>,</w:t>
      </w:r>
    </w:p>
    <w:p w14:paraId="5D6B8539" w14:textId="77777777" w:rsidR="00681AA2" w:rsidRDefault="00681AA2" w:rsidP="00681AA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rPr>
          <w:rFonts w:ascii="Times New Roman" w:hAnsi="Times New Roman"/>
        </w:rPr>
      </w:pPr>
    </w:p>
    <w:p w14:paraId="00E2C8A8" w14:textId="77777777" w:rsidR="003E0951" w:rsidRPr="003E441B" w:rsidRDefault="003E0951" w:rsidP="00681AA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</w:rPr>
        <w:t>where</w:t>
      </w:r>
      <w:r w:rsidRPr="003E441B">
        <w:rPr>
          <w:rFonts w:ascii="Times New Roman" w:hAnsi="Times New Roman"/>
          <w:position w:val="-10"/>
        </w:rPr>
        <w:object w:dxaOrig="460" w:dyaOrig="320" w14:anchorId="3254FC3A">
          <v:shape id="_x0000_i1033" type="#_x0000_t75" style="width:22.8pt;height:16.2pt" o:ole="">
            <v:imagedata r:id="rId23" o:title=""/>
          </v:shape>
          <o:OLEObject Type="Embed" ProgID="Equation.DSMT4" ShapeID="_x0000_i1033" DrawAspect="Content" ObjectID="_1733911536" r:id="rId24"/>
        </w:object>
      </w:r>
      <w:r w:rsidRPr="003E441B">
        <w:rPr>
          <w:rFonts w:ascii="Times New Roman" w:hAnsi="Times New Roman"/>
        </w:rPr>
        <w:t xml:space="preserve"> is the temperature, in °C, of the coffee at time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 minutes after the coffee was poured into the mug and </w:t>
      </w:r>
      <w:r w:rsidRPr="003E441B">
        <w:rPr>
          <w:rFonts w:ascii="Times New Roman" w:hAnsi="Times New Roman"/>
          <w:position w:val="-12"/>
        </w:rPr>
        <w:object w:dxaOrig="279" w:dyaOrig="360" w14:anchorId="015D0229">
          <v:shape id="_x0000_i1034" type="#_x0000_t75" style="width:13.8pt;height:18pt" o:ole="">
            <v:imagedata r:id="rId25" o:title=""/>
          </v:shape>
          <o:OLEObject Type="Embed" ProgID="Equation.DSMT4" ShapeID="_x0000_i1034" DrawAspect="Content" ObjectID="_1733911537" r:id="rId26"/>
        </w:object>
      </w:r>
      <w:r w:rsidRPr="003E441B">
        <w:rPr>
          <w:rFonts w:ascii="Times New Roman" w:hAnsi="Times New Roman"/>
        </w:rPr>
        <w:t xml:space="preserve"> is the room temperature in °C.</w:t>
      </w:r>
    </w:p>
    <w:p w14:paraId="17388C8E" w14:textId="77777777" w:rsidR="00681AA2" w:rsidRDefault="00681AA2" w:rsidP="003E441B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6F74EDEA" w14:textId="77777777" w:rsidR="00916B7D" w:rsidRDefault="00916B7D" w:rsidP="00681AA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Using the equation for this model, </w:t>
      </w:r>
    </w:p>
    <w:p w14:paraId="73D8168A" w14:textId="77777777" w:rsidR="00916B7D" w:rsidRDefault="00916B7D" w:rsidP="00681AA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14:paraId="43E59D59" w14:textId="77777777" w:rsidR="00681AA2" w:rsidRDefault="00916B7D" w:rsidP="00681AA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3E0951" w:rsidRPr="003E441B">
        <w:rPr>
          <w:rFonts w:ascii="Times New Roman" w:hAnsi="Times New Roman"/>
        </w:rPr>
        <w:t>explain why the initial temperature of the coffee is independent of the initial room temperature.</w:t>
      </w:r>
      <w:r w:rsidR="003E0951" w:rsidRPr="003E441B">
        <w:rPr>
          <w:rFonts w:ascii="Times New Roman" w:hAnsi="Times New Roman"/>
        </w:rPr>
        <w:tab/>
      </w:r>
    </w:p>
    <w:p w14:paraId="5AD24ADA" w14:textId="77777777" w:rsidR="003E0951" w:rsidRPr="003E441B" w:rsidRDefault="003E0951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2 marks)</w:t>
      </w:r>
    </w:p>
    <w:p w14:paraId="508E8022" w14:textId="77777777" w:rsidR="00681AA2" w:rsidRDefault="00681AA2" w:rsidP="003E441B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05D68A9F" w14:textId="77777777" w:rsidR="00681AA2" w:rsidRDefault="00916B7D" w:rsidP="003E441B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3E0951" w:rsidRPr="003E441B">
        <w:rPr>
          <w:rFonts w:ascii="Times New Roman" w:hAnsi="Times New Roman"/>
        </w:rPr>
        <w:t>Calculate the temperature of the coffee after 10 minutes if the room temperature is 20 °C.</w:t>
      </w:r>
      <w:r w:rsidR="003E0951" w:rsidRPr="003E441B">
        <w:rPr>
          <w:rFonts w:ascii="Times New Roman" w:hAnsi="Times New Roman"/>
        </w:rPr>
        <w:tab/>
      </w:r>
    </w:p>
    <w:p w14:paraId="1290A951" w14:textId="77777777" w:rsidR="003E0951" w:rsidRPr="003E441B" w:rsidRDefault="003E0951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2 marks)</w:t>
      </w:r>
    </w:p>
    <w:p w14:paraId="52BC3AB4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1A24E0A9" w14:textId="77777777"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13CB81FF" w14:textId="77777777" w:rsidR="00681AA2" w:rsidRDefault="00FD44AD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5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Prove by contradiction that if </w:t>
      </w:r>
      <w:r w:rsidRPr="003E441B">
        <w:rPr>
          <w:rFonts w:ascii="Times New Roman" w:hAnsi="Times New Roman"/>
          <w:i/>
        </w:rPr>
        <w:t>n</w:t>
      </w:r>
      <w:r w:rsidRPr="003E441B">
        <w:rPr>
          <w:rFonts w:ascii="Times New Roman" w:hAnsi="Times New Roman"/>
        </w:rPr>
        <w:t xml:space="preserve"> is odd, </w:t>
      </w:r>
      <w:r w:rsidRPr="003E441B">
        <w:rPr>
          <w:rFonts w:ascii="Times New Roman" w:hAnsi="Times New Roman"/>
          <w:i/>
        </w:rPr>
        <w:t>n</w:t>
      </w:r>
      <w:r w:rsidRPr="003E441B">
        <w:rPr>
          <w:rFonts w:ascii="Times New Roman" w:hAnsi="Times New Roman"/>
          <w:vertAlign w:val="superscript"/>
        </w:rPr>
        <w:t>3</w:t>
      </w:r>
      <w:r w:rsidRPr="003E441B">
        <w:rPr>
          <w:rFonts w:ascii="Times New Roman" w:hAnsi="Times New Roman"/>
          <w:i/>
        </w:rPr>
        <w:t xml:space="preserve"> </w:t>
      </w:r>
      <w:r w:rsidRPr="003E441B">
        <w:rPr>
          <w:rFonts w:ascii="Times New Roman" w:hAnsi="Times New Roman"/>
        </w:rPr>
        <w:t>+ 1 is even.</w:t>
      </w:r>
      <w:r w:rsidRPr="003E441B">
        <w:rPr>
          <w:rFonts w:ascii="Times New Roman" w:hAnsi="Times New Roman"/>
        </w:rPr>
        <w:tab/>
      </w:r>
    </w:p>
    <w:p w14:paraId="0146DBDF" w14:textId="77777777" w:rsidR="00FD44AD" w:rsidRPr="003E441B" w:rsidRDefault="00FD44AD" w:rsidP="00916B7D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5 marks)</w:t>
      </w:r>
    </w:p>
    <w:p w14:paraId="166DB163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93ADF5D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32979AD6" w14:textId="77777777" w:rsidR="00916B7D" w:rsidRDefault="00916B7D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7D1BCDBB" w14:textId="77777777" w:rsidR="00766FB6" w:rsidRDefault="00766FB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lastRenderedPageBreak/>
        <w:t>6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A curve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has parametric equations</w:t>
      </w:r>
      <w:r w:rsidRPr="003E441B">
        <w:rPr>
          <w:rFonts w:ascii="Times New Roman" w:hAnsi="Times New Roman"/>
          <w:position w:val="-6"/>
        </w:rPr>
        <w:object w:dxaOrig="1140" w:dyaOrig="320" w14:anchorId="68287E23">
          <v:shape id="_x0000_i1035" type="#_x0000_t75" style="width:57pt;height:16.2pt" o:ole="">
            <v:imagedata r:id="rId27" o:title=""/>
          </v:shape>
          <o:OLEObject Type="Embed" ProgID="Equation.DSMT4" ShapeID="_x0000_i1035" DrawAspect="Content" ObjectID="_1733911538" r:id="rId28"/>
        </w:object>
      </w:r>
      <w:r w:rsidRPr="003E441B">
        <w:rPr>
          <w:rFonts w:ascii="Times New Roman" w:hAnsi="Times New Roman"/>
        </w:rPr>
        <w:t>,</w:t>
      </w:r>
      <w:r w:rsidRPr="003E441B">
        <w:rPr>
          <w:rFonts w:ascii="Times New Roman" w:hAnsi="Times New Roman"/>
          <w:position w:val="-10"/>
        </w:rPr>
        <w:object w:dxaOrig="900" w:dyaOrig="300" w14:anchorId="747BFB1A">
          <v:shape id="_x0000_i1036" type="#_x0000_t75" style="width:45pt;height:15pt" o:ole="">
            <v:imagedata r:id="rId29" o:title=""/>
          </v:shape>
          <o:OLEObject Type="Embed" ProgID="Equation.DSMT4" ShapeID="_x0000_i1036" DrawAspect="Content" ObjectID="_1733911539" r:id="rId30"/>
        </w:object>
      </w:r>
      <w:r w:rsidRPr="003E441B">
        <w:rPr>
          <w:rFonts w:ascii="Times New Roman" w:hAnsi="Times New Roman"/>
        </w:rPr>
        <w:t>,</w:t>
      </w:r>
      <w:r w:rsidRPr="003E441B">
        <w:rPr>
          <w:rFonts w:ascii="Times New Roman" w:hAnsi="Times New Roman"/>
          <w:position w:val="-22"/>
        </w:rPr>
        <w:object w:dxaOrig="1160" w:dyaOrig="580" w14:anchorId="535CF973">
          <v:shape id="_x0000_i1037" type="#_x0000_t75" style="width:58.2pt;height:28.8pt" o:ole="">
            <v:imagedata r:id="rId31" o:title=""/>
          </v:shape>
          <o:OLEObject Type="Embed" ProgID="Equation.DSMT4" ShapeID="_x0000_i1037" DrawAspect="Content" ObjectID="_1733911540" r:id="rId32"/>
        </w:object>
      </w:r>
      <w:r w:rsidR="00681AA2">
        <w:rPr>
          <w:rFonts w:ascii="Times New Roman" w:hAnsi="Times New Roman"/>
        </w:rPr>
        <w:t>.</w:t>
      </w:r>
    </w:p>
    <w:p w14:paraId="2EB07A28" w14:textId="77777777"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434B0C19" w14:textId="77777777" w:rsidR="00681AA2" w:rsidRDefault="00766FB6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Show that a cartesian equation of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is</w:t>
      </w:r>
      <w:r w:rsidRPr="003E441B">
        <w:rPr>
          <w:rFonts w:ascii="Times New Roman" w:hAnsi="Times New Roman"/>
          <w:position w:val="-24"/>
        </w:rPr>
        <w:object w:dxaOrig="1160" w:dyaOrig="639" w14:anchorId="30DA84EC">
          <v:shape id="_x0000_i1038" type="#_x0000_t75" style="width:58.2pt;height:31.8pt" o:ole="">
            <v:imagedata r:id="rId33" o:title=""/>
          </v:shape>
          <o:OLEObject Type="Embed" ProgID="Equation.DSMT4" ShapeID="_x0000_i1038" DrawAspect="Content" ObjectID="_1733911541" r:id="rId34"/>
        </w:object>
      </w:r>
      <w:r w:rsidRPr="003E441B">
        <w:rPr>
          <w:rFonts w:ascii="Times New Roman" w:hAnsi="Times New Roman"/>
        </w:rPr>
        <w:t>for a suitable domain which should be stated.</w:t>
      </w:r>
      <w:r w:rsidRPr="003E441B">
        <w:rPr>
          <w:rFonts w:ascii="Times New Roman" w:hAnsi="Times New Roman"/>
        </w:rPr>
        <w:tab/>
      </w:r>
    </w:p>
    <w:p w14:paraId="311C046F" w14:textId="77777777" w:rsidR="00766FB6" w:rsidRPr="003E441B" w:rsidRDefault="00766FB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4 marks)</w:t>
      </w:r>
    </w:p>
    <w:p w14:paraId="1AE2D8A3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B9DB58B" w14:textId="77777777" w:rsidR="00916B7D" w:rsidRDefault="00916B7D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  <w:b/>
        </w:rPr>
      </w:pPr>
    </w:p>
    <w:p w14:paraId="3C4A3E2F" w14:textId="77777777" w:rsidR="002B7BA3" w:rsidRPr="003E441B" w:rsidRDefault="002B7BA3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7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An infinite geometric series has first four terms </w:t>
      </w:r>
      <w:r w:rsidRPr="003E441B">
        <w:rPr>
          <w:rFonts w:ascii="Times New Roman" w:hAnsi="Times New Roman"/>
          <w:position w:val="-6"/>
        </w:rPr>
        <w:object w:dxaOrig="2160" w:dyaOrig="320" w14:anchorId="4A2A2AE6">
          <v:shape id="_x0000_i1039" type="#_x0000_t75" style="width:108pt;height:16.2pt" o:ole="">
            <v:imagedata r:id="rId35" o:title=""/>
          </v:shape>
          <o:OLEObject Type="Embed" ProgID="Equation.DSMT4" ShapeID="_x0000_i1039" DrawAspect="Content" ObjectID="_1733911542" r:id="rId36"/>
        </w:object>
      </w:r>
      <w:r w:rsidRPr="003E441B">
        <w:rPr>
          <w:rFonts w:ascii="Times New Roman" w:hAnsi="Times New Roman"/>
        </w:rPr>
        <w:t>The series is convergent.</w:t>
      </w:r>
    </w:p>
    <w:p w14:paraId="07405CC1" w14:textId="77777777" w:rsidR="00681AA2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4B331D1F" w14:textId="77777777"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 xml:space="preserve">Find the set of possible values of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</w:rPr>
        <w:t xml:space="preserve"> for which the series converges.</w:t>
      </w:r>
      <w:r w:rsidR="002B7BA3" w:rsidRPr="003E441B">
        <w:rPr>
          <w:rFonts w:ascii="Times New Roman" w:hAnsi="Times New Roman"/>
        </w:rPr>
        <w:tab/>
      </w:r>
    </w:p>
    <w:p w14:paraId="02F11345" w14:textId="77777777" w:rsidR="002B7BA3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2 marks)</w:t>
      </w:r>
    </w:p>
    <w:p w14:paraId="757CEBD8" w14:textId="77777777" w:rsidR="00681AA2" w:rsidRPr="003E441B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5470BD00" w14:textId="77777777" w:rsidR="00916B7D" w:rsidRDefault="00916B7D" w:rsidP="003E441B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Given that </w:t>
      </w:r>
      <w:r w:rsidRPr="003E441B">
        <w:rPr>
          <w:rFonts w:ascii="Times New Roman" w:hAnsi="Times New Roman"/>
          <w:position w:val="-28"/>
        </w:rPr>
        <w:object w:dxaOrig="1420" w:dyaOrig="680" w14:anchorId="4EBC993D">
          <v:shape id="_x0000_i1040" type="#_x0000_t75" style="width:70.8pt;height:34.2pt" o:ole="">
            <v:imagedata r:id="rId37" o:title=""/>
          </v:shape>
          <o:OLEObject Type="Embed" ProgID="Equation.DSMT4" ShapeID="_x0000_i1040" DrawAspect="Content" ObjectID="_1733911543" r:id="rId38"/>
        </w:object>
      </w:r>
      <w:r w:rsidRPr="003E441B">
        <w:rPr>
          <w:rFonts w:ascii="Times New Roman" w:hAnsi="Times New Roman"/>
        </w:rPr>
        <w:t xml:space="preserve">, </w:t>
      </w:r>
    </w:p>
    <w:p w14:paraId="040F7967" w14:textId="77777777" w:rsidR="00916B7D" w:rsidRDefault="00916B7D" w:rsidP="003E441B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60B11412" w14:textId="77777777" w:rsidR="00681AA2" w:rsidRDefault="00916B7D" w:rsidP="003E441B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 xml:space="preserve">calculate the value of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</w:rPr>
        <w:t>.</w:t>
      </w:r>
      <w:r w:rsidR="002B7BA3" w:rsidRPr="003E441B">
        <w:rPr>
          <w:rFonts w:ascii="Times New Roman" w:hAnsi="Times New Roman"/>
        </w:rPr>
        <w:tab/>
      </w:r>
    </w:p>
    <w:p w14:paraId="045BE476" w14:textId="77777777" w:rsidR="002B7BA3" w:rsidRPr="003E441B" w:rsidRDefault="002B7BA3" w:rsidP="00916B7D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3 marks)</w:t>
      </w:r>
    </w:p>
    <w:p w14:paraId="54584840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59D8A0BB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669B0BD6" w14:textId="77777777" w:rsidR="00AF70A7" w:rsidRDefault="00AF70A7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8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</w:r>
      <w:r w:rsidRPr="003E441B">
        <w:rPr>
          <w:rFonts w:ascii="Times New Roman" w:hAnsi="Times New Roman"/>
          <w:position w:val="-10"/>
        </w:rPr>
        <w:object w:dxaOrig="2180" w:dyaOrig="380" w14:anchorId="344F9147">
          <v:shape id="_x0000_i1041" type="#_x0000_t75" style="width:109.2pt;height:19.2pt" o:ole="">
            <v:imagedata r:id="rId39" o:title=""/>
          </v:shape>
          <o:OLEObject Type="Embed" ProgID="Equation.DSMT4" ShapeID="_x0000_i1041" DrawAspect="Content" ObjectID="_1733911544" r:id="rId40"/>
        </w:object>
      </w:r>
      <w:r w:rsidRPr="003E441B">
        <w:rPr>
          <w:rFonts w:ascii="Times New Roman" w:hAnsi="Times New Roman"/>
        </w:rPr>
        <w:t xml:space="preserve">, where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 is in radians.</w:t>
      </w:r>
    </w:p>
    <w:p w14:paraId="6521EBC7" w14:textId="77777777"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615F25BB" w14:textId="77777777" w:rsidR="00681AA2" w:rsidRDefault="00916B7D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>Show that f(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) = 0 has a root </w:t>
      </w:r>
      <w:r w:rsidR="00AF70A7" w:rsidRPr="003E441B">
        <w:rPr>
          <w:rFonts w:ascii="Times New Roman" w:hAnsi="Times New Roman"/>
          <w:i/>
        </w:rPr>
        <w:t>α</w:t>
      </w:r>
      <w:r w:rsidR="00AF70A7" w:rsidRPr="003E441B">
        <w:rPr>
          <w:rFonts w:ascii="Times New Roman" w:hAnsi="Times New Roman"/>
        </w:rPr>
        <w:t xml:space="preserve"> between 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 = 1.9 and 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 = 2.0.</w:t>
      </w:r>
      <w:r w:rsidR="00AF70A7" w:rsidRPr="003E441B">
        <w:rPr>
          <w:rFonts w:ascii="Times New Roman" w:hAnsi="Times New Roman"/>
        </w:rPr>
        <w:tab/>
      </w:r>
    </w:p>
    <w:p w14:paraId="1A375B1E" w14:textId="77777777" w:rsidR="00AF70A7" w:rsidRDefault="00AF70A7" w:rsidP="00916B7D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2 marks)</w:t>
      </w:r>
    </w:p>
    <w:p w14:paraId="58AF3BC1" w14:textId="77777777" w:rsidR="00681AA2" w:rsidRPr="003E441B" w:rsidRDefault="00681AA2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55943B3F" w14:textId="77777777" w:rsidR="00916B7D" w:rsidRDefault="00916B7D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Using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  <w:vertAlign w:val="subscript"/>
        </w:rPr>
        <w:t>0</w:t>
      </w:r>
      <w:r w:rsidRPr="003E441B">
        <w:rPr>
          <w:rFonts w:ascii="Times New Roman" w:hAnsi="Times New Roman"/>
        </w:rPr>
        <w:t xml:space="preserve"> = 1.95 as a first approximation, </w:t>
      </w:r>
    </w:p>
    <w:p w14:paraId="32B1BB73" w14:textId="77777777" w:rsidR="00916B7D" w:rsidRDefault="00916B7D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</w:p>
    <w:p w14:paraId="67710344" w14:textId="77777777" w:rsidR="00681AA2" w:rsidRDefault="00916B7D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>apply the Newton–Raphson procedure once to f(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) to find a second approximation to </w:t>
      </w:r>
      <w:r w:rsidR="00AF70A7" w:rsidRPr="003E441B">
        <w:rPr>
          <w:rFonts w:ascii="Times New Roman" w:hAnsi="Times New Roman"/>
          <w:i/>
        </w:rPr>
        <w:t>α</w:t>
      </w:r>
      <w:r w:rsidR="00AF70A7" w:rsidRPr="003E441B">
        <w:rPr>
          <w:rFonts w:ascii="Times New Roman" w:hAnsi="Times New Roman"/>
        </w:rPr>
        <w:t>, giving your answer to 3 decimal places.</w:t>
      </w:r>
      <w:r w:rsidR="00AF70A7" w:rsidRPr="003E441B">
        <w:rPr>
          <w:rFonts w:ascii="Times New Roman" w:hAnsi="Times New Roman"/>
        </w:rPr>
        <w:tab/>
      </w:r>
    </w:p>
    <w:p w14:paraId="75973565" w14:textId="77777777" w:rsidR="00AF70A7" w:rsidRPr="003E441B" w:rsidRDefault="00AF70A7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5 marks)</w:t>
      </w:r>
    </w:p>
    <w:p w14:paraId="44E860E6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21DA1F1D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47E860EB" w14:textId="77777777" w:rsidR="00681AA2" w:rsidRDefault="00C15A6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9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>Given that</w:t>
      </w:r>
      <w:r w:rsidRPr="003E441B">
        <w:rPr>
          <w:rFonts w:ascii="Times New Roman" w:hAnsi="Times New Roman"/>
          <w:position w:val="-12"/>
        </w:rPr>
        <w:object w:dxaOrig="4060" w:dyaOrig="360" w14:anchorId="6B851BA5">
          <v:shape id="_x0000_i1042" type="#_x0000_t75" style="width:202.8pt;height:18pt" o:ole="">
            <v:imagedata r:id="rId41" o:title=""/>
          </v:shape>
          <o:OLEObject Type="Embed" ProgID="Equation.DSMT4" ShapeID="_x0000_i1042" DrawAspect="Content" ObjectID="_1733911545" r:id="rId42"/>
        </w:object>
      </w:r>
      <w:r w:rsidRPr="003E441B">
        <w:rPr>
          <w:rFonts w:ascii="Times New Roman" w:hAnsi="Times New Roman"/>
        </w:rPr>
        <w:t xml:space="preserve">, find the values of </w:t>
      </w:r>
      <w:r w:rsidRPr="003E441B">
        <w:rPr>
          <w:rFonts w:ascii="Times New Roman" w:hAnsi="Times New Roman"/>
          <w:i/>
        </w:rPr>
        <w:t>a</w:t>
      </w:r>
      <w:r w:rsidRPr="003E441B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  <w:i/>
        </w:rPr>
        <w:t>b</w:t>
      </w:r>
      <w:r w:rsidRPr="003E441B">
        <w:rPr>
          <w:rFonts w:ascii="Times New Roman" w:hAnsi="Times New Roman"/>
        </w:rPr>
        <w:t xml:space="preserve"> and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>.</w:t>
      </w:r>
      <w:r w:rsidRPr="003E441B">
        <w:rPr>
          <w:rFonts w:ascii="Times New Roman" w:hAnsi="Times New Roman"/>
        </w:rPr>
        <w:tab/>
      </w:r>
    </w:p>
    <w:p w14:paraId="38DAF8DB" w14:textId="77777777" w:rsidR="00C15A66" w:rsidRPr="003E441B" w:rsidRDefault="00C15A6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14:paraId="4389A919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1328FF1F" w14:textId="77777777"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26D01657" w14:textId="77777777" w:rsidR="00916B7D" w:rsidRDefault="00FD44AD" w:rsidP="00916B7D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0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  <w:b/>
        </w:rPr>
        <w:tab/>
      </w:r>
      <w:r w:rsidRPr="003E441B">
        <w:rPr>
          <w:rFonts w:ascii="Times New Roman" w:hAnsi="Times New Roman"/>
        </w:rPr>
        <w:t>Use proof by contradiction to show</w:t>
      </w:r>
      <w:r w:rsidRPr="003E441B">
        <w:rPr>
          <w:rFonts w:ascii="Times New Roman" w:hAnsi="Times New Roman"/>
          <w:b/>
        </w:rPr>
        <w:t xml:space="preserve"> </w:t>
      </w:r>
      <w:r w:rsidRPr="003E441B">
        <w:rPr>
          <w:rFonts w:ascii="Times New Roman" w:hAnsi="Times New Roman"/>
        </w:rPr>
        <w:t>that there are no positive integer solutions to the statemen</w:t>
      </w:r>
      <w:r w:rsidR="00916B7D">
        <w:rPr>
          <w:rFonts w:ascii="Times New Roman" w:hAnsi="Times New Roman"/>
        </w:rPr>
        <w:t>t</w:t>
      </w:r>
      <w:r w:rsidRPr="003E441B">
        <w:rPr>
          <w:rFonts w:ascii="Times New Roman" w:hAnsi="Times New Roman"/>
          <w:position w:val="-10"/>
        </w:rPr>
        <w:object w:dxaOrig="1060" w:dyaOrig="360" w14:anchorId="6C827463">
          <v:shape id="_x0000_i1043" type="#_x0000_t75" style="width:52.8pt;height:18pt" o:ole="">
            <v:imagedata r:id="rId43" o:title=""/>
          </v:shape>
          <o:OLEObject Type="Embed" ProgID="Equation.DSMT4" ShapeID="_x0000_i1043" DrawAspect="Content" ObjectID="_1733911546" r:id="rId44"/>
        </w:object>
      </w:r>
    </w:p>
    <w:p w14:paraId="17F5C56D" w14:textId="77777777" w:rsidR="00FD44AD" w:rsidRPr="003E441B" w:rsidRDefault="00FD44AD" w:rsidP="00916B7D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ab/>
      </w:r>
      <w:r w:rsidRPr="003E441B">
        <w:rPr>
          <w:rFonts w:ascii="Times New Roman" w:hAnsi="Times New Roman"/>
          <w:b/>
        </w:rPr>
        <w:t>(5 marks)</w:t>
      </w:r>
    </w:p>
    <w:p w14:paraId="4AA39474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0830647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3D9486FE" w14:textId="77777777" w:rsidR="00916B7D" w:rsidRDefault="003E0951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1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>The function g(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>) is defined by</w:t>
      </w:r>
      <w:r w:rsidRPr="003E441B">
        <w:rPr>
          <w:rFonts w:ascii="Times New Roman" w:hAnsi="Times New Roman"/>
          <w:position w:val="-10"/>
        </w:rPr>
        <w:object w:dxaOrig="1620" w:dyaOrig="360" w14:anchorId="63B7E616">
          <v:shape id="_x0000_i1044" type="#_x0000_t75" style="width:81pt;height:18pt" o:ole="">
            <v:imagedata r:id="rId45" o:title=""/>
          </v:shape>
          <o:OLEObject Type="Embed" ProgID="Equation.DSMT4" ShapeID="_x0000_i1044" DrawAspect="Content" ObjectID="_1733911547" r:id="rId46"/>
        </w:object>
      </w:r>
      <w:r w:rsidRPr="003E441B">
        <w:rPr>
          <w:rFonts w:ascii="Times New Roman" w:hAnsi="Times New Roman"/>
        </w:rPr>
        <w:t>,</w:t>
      </w:r>
      <w:r w:rsidRPr="003E441B">
        <w:rPr>
          <w:rFonts w:ascii="Times New Roman" w:hAnsi="Times New Roman"/>
          <w:i/>
        </w:rPr>
        <w:t xml:space="preserve"> x</w:t>
      </w:r>
      <w:r w:rsidRPr="003E441B">
        <w:rPr>
          <w:rFonts w:ascii="Cambria Math" w:hAnsi="Cambria Math" w:cs="Cambria Math"/>
        </w:rPr>
        <w:t>∈ℝ</w:t>
      </w:r>
      <w:r w:rsidRPr="003E441B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 &gt; 4. </w:t>
      </w:r>
    </w:p>
    <w:p w14:paraId="060B96C5" w14:textId="77777777" w:rsidR="00916B7D" w:rsidRDefault="00916B7D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14:paraId="05A3B001" w14:textId="77777777" w:rsidR="00681AA2" w:rsidRDefault="00916B7D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3E0951" w:rsidRPr="003E441B">
        <w:rPr>
          <w:rFonts w:ascii="Times New Roman" w:hAnsi="Times New Roman"/>
        </w:rPr>
        <w:t>Find g</w:t>
      </w:r>
      <w:r w:rsidR="003E0951" w:rsidRPr="003E441B">
        <w:rPr>
          <w:rFonts w:ascii="Times New Roman" w:hAnsi="Times New Roman"/>
          <w:vertAlign w:val="superscript"/>
        </w:rPr>
        <w:t>−1</w:t>
      </w:r>
      <w:r w:rsidR="003E0951" w:rsidRPr="003E441B">
        <w:rPr>
          <w:rFonts w:ascii="Times New Roman" w:hAnsi="Times New Roman"/>
        </w:rPr>
        <w:t>(</w:t>
      </w:r>
      <w:r w:rsidR="003E0951" w:rsidRPr="003E441B">
        <w:rPr>
          <w:rFonts w:ascii="Times New Roman" w:hAnsi="Times New Roman"/>
          <w:i/>
        </w:rPr>
        <w:t>x</w:t>
      </w:r>
      <w:r w:rsidR="003E0951" w:rsidRPr="003E441B">
        <w:rPr>
          <w:rFonts w:ascii="Times New Roman" w:hAnsi="Times New Roman"/>
        </w:rPr>
        <w:t>) and state its domain and range.</w:t>
      </w:r>
    </w:p>
    <w:p w14:paraId="73A3BED2" w14:textId="77777777" w:rsidR="003E0951" w:rsidRDefault="003E0951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14:paraId="6BDC81C9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56BF3D5" w14:textId="77777777"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1975F6F1" w14:textId="77777777" w:rsidR="00916B7D" w:rsidRDefault="00916B7D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14:paraId="5D8F36BE" w14:textId="77777777" w:rsidR="00FD44AD" w:rsidRDefault="00FD44AD" w:rsidP="00916B7D">
      <w:pPr>
        <w:pStyle w:val="Exercisequestion"/>
        <w:tabs>
          <w:tab w:val="left" w:pos="426"/>
          <w:tab w:val="left" w:pos="2694"/>
        </w:tabs>
        <w:spacing w:before="0" w:after="0" w:line="240" w:lineRule="auto"/>
        <w:ind w:left="0" w:hanging="567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lastRenderedPageBreak/>
        <w:t>12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  <w:b/>
        </w:rPr>
        <w:tab/>
      </w:r>
      <w:r w:rsidR="00916B7D">
        <w:rPr>
          <w:rFonts w:ascii="Times New Roman" w:hAnsi="Times New Roman"/>
          <w:b/>
        </w:rPr>
        <w:tab/>
      </w:r>
      <w:r w:rsidR="00916B7D">
        <w:rPr>
          <w:rFonts w:ascii="Times New Roman" w:hAnsi="Times New Roman"/>
          <w:b/>
        </w:rPr>
        <w:tab/>
      </w:r>
      <w:r w:rsidR="00916B7D">
        <w:rPr>
          <w:rFonts w:ascii="Times New Roman" w:hAnsi="Times New Roman"/>
          <w:b/>
        </w:rPr>
        <w:tab/>
      </w:r>
      <w:r w:rsidRPr="003E441B">
        <w:rPr>
          <w:rFonts w:ascii="Times New Roman" w:hAnsi="Times New Roman"/>
          <w:b/>
          <w:position w:val="-28"/>
        </w:rPr>
        <w:object w:dxaOrig="3019" w:dyaOrig="680" w14:anchorId="2102B808">
          <v:shape id="_x0000_i1045" type="#_x0000_t75" style="width:151.2pt;height:34.2pt" o:ole="">
            <v:imagedata r:id="rId47" o:title=""/>
          </v:shape>
          <o:OLEObject Type="Embed" ProgID="Equation.DSMT4" ShapeID="_x0000_i1045" DrawAspect="Content" ObjectID="_1733911548" r:id="rId48"/>
        </w:object>
      </w:r>
      <w:r w:rsidR="00916B7D" w:rsidRPr="00916B7D">
        <w:rPr>
          <w:rFonts w:ascii="Times New Roman" w:hAnsi="Times New Roman"/>
        </w:rPr>
        <w:t>.</w:t>
      </w:r>
    </w:p>
    <w:p w14:paraId="5A3403E5" w14:textId="77777777" w:rsidR="00916B7D" w:rsidRPr="003E441B" w:rsidRDefault="00916B7D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</w:p>
    <w:p w14:paraId="18863F1C" w14:textId="77777777" w:rsidR="00681AA2" w:rsidRDefault="00FD44A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>Given that f</w:t>
      </w:r>
      <w:r w:rsidRPr="003E441B">
        <w:rPr>
          <w:rFonts w:ascii="Times New Roman" w:hAnsi="Times New Roman"/>
          <w:spacing w:val="-20"/>
        </w:rPr>
        <w:t xml:space="preserve"> </w:t>
      </w:r>
      <w:r w:rsidRPr="003E441B">
        <w:rPr>
          <w:rFonts w:ascii="Times New Roman" w:hAnsi="Times New Roman"/>
        </w:rPr>
        <w:t>(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) can be expressed in the form </w:t>
      </w:r>
      <w:r w:rsidRPr="003E441B">
        <w:rPr>
          <w:rFonts w:ascii="Times New Roman" w:hAnsi="Times New Roman"/>
          <w:position w:val="-22"/>
        </w:rPr>
        <w:object w:dxaOrig="1820" w:dyaOrig="600" w14:anchorId="005ABCD0">
          <v:shape id="_x0000_i1046" type="#_x0000_t75" style="width:91.2pt;height:30pt" o:ole="">
            <v:imagedata r:id="rId49" o:title=""/>
          </v:shape>
          <o:OLEObject Type="Embed" ProgID="Equation.DSMT4" ShapeID="_x0000_i1046" DrawAspect="Content" ObjectID="_1733911549" r:id="rId50"/>
        </w:object>
      </w:r>
      <w:r w:rsidR="00681AA2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</w:rPr>
        <w:t xml:space="preserve">find the values of </w:t>
      </w:r>
      <w:r w:rsidRPr="003E441B">
        <w:rPr>
          <w:rFonts w:ascii="Times New Roman" w:hAnsi="Times New Roman"/>
          <w:i/>
        </w:rPr>
        <w:t>A</w:t>
      </w:r>
      <w:r w:rsidRPr="003E441B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  <w:i/>
        </w:rPr>
        <w:t>B</w:t>
      </w:r>
      <w:r w:rsidRPr="003E441B">
        <w:rPr>
          <w:rFonts w:ascii="Times New Roman" w:hAnsi="Times New Roman"/>
        </w:rPr>
        <w:t xml:space="preserve"> and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>.</w:t>
      </w:r>
      <w:r w:rsidRPr="003E441B">
        <w:rPr>
          <w:rFonts w:ascii="Times New Roman" w:hAnsi="Times New Roman"/>
        </w:rPr>
        <w:tab/>
      </w:r>
    </w:p>
    <w:p w14:paraId="712FE39E" w14:textId="77777777" w:rsidR="00FD44AD" w:rsidRPr="003E441B" w:rsidRDefault="00FD44AD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6 marks)</w:t>
      </w:r>
    </w:p>
    <w:p w14:paraId="553C2B6B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005A8E01" w14:textId="77777777"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2D065F95" w14:textId="77777777" w:rsidR="00AF70A7" w:rsidRDefault="00AF70A7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3</w:t>
      </w:r>
      <w:r w:rsidRPr="003E441B">
        <w:rPr>
          <w:rFonts w:ascii="Times New Roman" w:hAnsi="Times New Roman"/>
        </w:rPr>
        <w:tab/>
        <w:t xml:space="preserve">The curve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has equation</w:t>
      </w:r>
      <w:r w:rsidRPr="003E441B">
        <w:rPr>
          <w:rFonts w:ascii="Times New Roman" w:hAnsi="Times New Roman"/>
          <w:position w:val="-10"/>
        </w:rPr>
        <w:object w:dxaOrig="1980" w:dyaOrig="360" w14:anchorId="340A29FE">
          <v:shape id="_x0000_i1047" type="#_x0000_t75" style="width:99pt;height:18pt" o:ole="">
            <v:imagedata r:id="rId51" o:title=""/>
          </v:shape>
          <o:OLEObject Type="Embed" ProgID="Equation.DSMT4" ShapeID="_x0000_i1047" DrawAspect="Content" ObjectID="_1733911550" r:id="rId52"/>
        </w:object>
      </w:r>
      <w:r w:rsidR="00681AA2">
        <w:rPr>
          <w:rFonts w:ascii="Times New Roman" w:hAnsi="Times New Roman"/>
        </w:rPr>
        <w:t>.</w:t>
      </w:r>
    </w:p>
    <w:p w14:paraId="688D98D7" w14:textId="77777777" w:rsidR="00681AA2" w:rsidRPr="003E441B" w:rsidRDefault="00681AA2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1B2D63CC" w14:textId="77777777"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 xml:space="preserve">Show that </w:t>
      </w:r>
      <w:r w:rsidR="00AF70A7" w:rsidRPr="003E441B">
        <w:rPr>
          <w:rFonts w:ascii="Times New Roman" w:hAnsi="Times New Roman"/>
          <w:i/>
        </w:rPr>
        <w:t>C</w:t>
      </w:r>
      <w:r w:rsidR="00AF70A7" w:rsidRPr="003E441B">
        <w:rPr>
          <w:rFonts w:ascii="Times New Roman" w:hAnsi="Times New Roman"/>
        </w:rPr>
        <w:t xml:space="preserve"> is concave on the interval [–5, –3].</w:t>
      </w:r>
      <w:r w:rsidR="00AF70A7" w:rsidRPr="003E441B">
        <w:rPr>
          <w:rFonts w:ascii="Times New Roman" w:hAnsi="Times New Roman"/>
        </w:rPr>
        <w:tab/>
      </w:r>
    </w:p>
    <w:p w14:paraId="375A4DF8" w14:textId="77777777" w:rsidR="00AF70A7" w:rsidRDefault="00AF70A7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3 marks)</w:t>
      </w:r>
    </w:p>
    <w:p w14:paraId="1E6DFA2A" w14:textId="77777777" w:rsidR="00681AA2" w:rsidRPr="003E441B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7C22D347" w14:textId="77777777"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>Find the coordinates of the point of inflection.</w:t>
      </w:r>
      <w:r w:rsidR="00AF70A7" w:rsidRPr="003E441B">
        <w:rPr>
          <w:rFonts w:ascii="Times New Roman" w:hAnsi="Times New Roman"/>
        </w:rPr>
        <w:tab/>
      </w:r>
    </w:p>
    <w:p w14:paraId="5F104992" w14:textId="77777777" w:rsidR="00AF70A7" w:rsidRDefault="00AF70A7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3 marks)</w:t>
      </w:r>
    </w:p>
    <w:p w14:paraId="0EE34CC5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4104D62B" w14:textId="77777777" w:rsidR="00681AA2" w:rsidRPr="003E441B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7198F6BA" w14:textId="77777777" w:rsidR="00681AA2" w:rsidRDefault="00C15A6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4</w:t>
      </w:r>
      <w:r w:rsidRPr="003E441B">
        <w:rPr>
          <w:rFonts w:ascii="Times New Roman" w:hAnsi="Times New Roman"/>
        </w:rPr>
        <w:tab/>
        <w:t>Find</w:t>
      </w:r>
      <w:r w:rsidR="00916B7D">
        <w:rPr>
          <w:rFonts w:ascii="Times New Roman" w:hAnsi="Times New Roman"/>
        </w:rPr>
        <w:t xml:space="preserve">   </w:t>
      </w:r>
      <w:r w:rsidRPr="003E441B">
        <w:rPr>
          <w:rFonts w:ascii="Times New Roman" w:hAnsi="Times New Roman"/>
          <w:position w:val="-28"/>
        </w:rPr>
        <w:object w:dxaOrig="2200" w:dyaOrig="680" w14:anchorId="04F9B21F">
          <v:shape id="_x0000_i1048" type="#_x0000_t75" style="width:109.8pt;height:34.2pt" o:ole="">
            <v:imagedata r:id="rId53" o:title=""/>
          </v:shape>
          <o:OLEObject Type="Embed" ProgID="Equation.DSMT4" ShapeID="_x0000_i1048" DrawAspect="Content" ObjectID="_1733911551" r:id="rId54"/>
        </w:object>
      </w:r>
      <w:r w:rsidR="00916B7D">
        <w:rPr>
          <w:rFonts w:ascii="Times New Roman" w:hAnsi="Times New Roman"/>
        </w:rPr>
        <w:t>.</w:t>
      </w:r>
      <w:r w:rsidRPr="003E441B">
        <w:rPr>
          <w:rFonts w:ascii="Times New Roman" w:hAnsi="Times New Roman"/>
        </w:rPr>
        <w:tab/>
      </w:r>
    </w:p>
    <w:p w14:paraId="143E25E0" w14:textId="77777777" w:rsidR="00C15A66" w:rsidRPr="003E441B" w:rsidRDefault="00C15A6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4 marks)</w:t>
      </w:r>
    </w:p>
    <w:p w14:paraId="2F3FAFDC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394A4837" w14:textId="77777777"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71C12FC8" w14:textId="77777777" w:rsidR="002B7BA3" w:rsidRDefault="002B7BA3" w:rsidP="00916B7D">
      <w:pPr>
        <w:pStyle w:val="Exercisequestion"/>
        <w:tabs>
          <w:tab w:val="left" w:pos="426"/>
          <w:tab w:val="left" w:pos="2694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5</w:t>
      </w:r>
      <w:r w:rsidRPr="003E441B">
        <w:rPr>
          <w:rFonts w:ascii="Times New Roman" w:hAnsi="Times New Roman"/>
        </w:rPr>
        <w:tab/>
      </w:r>
      <w:r w:rsidR="00916B7D">
        <w:rPr>
          <w:rFonts w:ascii="Times New Roman" w:hAnsi="Times New Roman"/>
        </w:rPr>
        <w:tab/>
      </w:r>
      <w:r w:rsidR="00916B7D">
        <w:rPr>
          <w:rFonts w:ascii="Times New Roman" w:hAnsi="Times New Roman"/>
        </w:rPr>
        <w:tab/>
      </w:r>
      <w:r w:rsidR="00916B7D">
        <w:rPr>
          <w:rFonts w:ascii="Times New Roman" w:hAnsi="Times New Roman"/>
        </w:rPr>
        <w:tab/>
      </w:r>
      <w:r w:rsidRPr="003E441B">
        <w:rPr>
          <w:rFonts w:ascii="Times New Roman" w:hAnsi="Times New Roman"/>
          <w:position w:val="-26"/>
        </w:rPr>
        <w:object w:dxaOrig="3040" w:dyaOrig="680" w14:anchorId="7A32FDA4">
          <v:shape id="_x0000_i1049" type="#_x0000_t75" style="width:151.8pt;height:34.2pt" o:ole="">
            <v:imagedata r:id="rId55" o:title=""/>
          </v:shape>
          <o:OLEObject Type="Embed" ProgID="Equation.DSMT4" ShapeID="_x0000_i1049" DrawAspect="Content" ObjectID="_1733911552" r:id="rId56"/>
        </w:object>
      </w:r>
      <w:r w:rsidR="00916B7D">
        <w:rPr>
          <w:rFonts w:ascii="Times New Roman" w:hAnsi="Times New Roman"/>
        </w:rPr>
        <w:t>.</w:t>
      </w:r>
    </w:p>
    <w:p w14:paraId="1B5308A4" w14:textId="77777777" w:rsidR="00681AA2" w:rsidRPr="003E441B" w:rsidRDefault="00681AA2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5B7F2E27" w14:textId="77777777"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 xml:space="preserve">Find the values of the constants </w:t>
      </w:r>
      <w:r w:rsidR="002B7BA3" w:rsidRPr="003E441B">
        <w:rPr>
          <w:rFonts w:ascii="Times New Roman" w:hAnsi="Times New Roman"/>
          <w:i/>
        </w:rPr>
        <w:t>A</w:t>
      </w:r>
      <w:r w:rsidR="002B7BA3" w:rsidRPr="003E441B">
        <w:rPr>
          <w:rFonts w:ascii="Times New Roman" w:hAnsi="Times New Roman"/>
        </w:rPr>
        <w:t xml:space="preserve">, </w:t>
      </w:r>
      <w:r w:rsidR="002B7BA3" w:rsidRPr="003E441B">
        <w:rPr>
          <w:rFonts w:ascii="Times New Roman" w:hAnsi="Times New Roman"/>
          <w:i/>
        </w:rPr>
        <w:t>B</w:t>
      </w:r>
      <w:r w:rsidR="002B7BA3" w:rsidRPr="003E441B">
        <w:rPr>
          <w:rFonts w:ascii="Times New Roman" w:hAnsi="Times New Roman"/>
        </w:rPr>
        <w:t xml:space="preserve"> and </w:t>
      </w:r>
      <w:r w:rsidR="002B7BA3" w:rsidRPr="003E441B">
        <w:rPr>
          <w:rFonts w:ascii="Times New Roman" w:hAnsi="Times New Roman"/>
          <w:i/>
        </w:rPr>
        <w:t>C</w:t>
      </w:r>
      <w:r w:rsidR="002B7BA3" w:rsidRPr="003E441B">
        <w:rPr>
          <w:rFonts w:ascii="Times New Roman" w:hAnsi="Times New Roman"/>
        </w:rPr>
        <w:t xml:space="preserve">. </w:t>
      </w:r>
      <w:r w:rsidR="002B7BA3" w:rsidRPr="003E441B">
        <w:rPr>
          <w:rFonts w:ascii="Times New Roman" w:hAnsi="Times New Roman"/>
        </w:rPr>
        <w:tab/>
      </w:r>
    </w:p>
    <w:p w14:paraId="391A7F4F" w14:textId="77777777" w:rsidR="002B7BA3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14:paraId="4892DE2E" w14:textId="77777777"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>Hence, or otherwise, expand</w:t>
      </w:r>
      <w:r w:rsidR="002B7BA3" w:rsidRPr="003E441B">
        <w:rPr>
          <w:rFonts w:ascii="Times New Roman" w:hAnsi="Times New Roman"/>
          <w:position w:val="-26"/>
        </w:rPr>
        <w:object w:dxaOrig="1300" w:dyaOrig="680" w14:anchorId="11396721">
          <v:shape id="_x0000_i1050" type="#_x0000_t75" style="width:64.8pt;height:34.2pt" o:ole="">
            <v:imagedata r:id="rId57" o:title=""/>
          </v:shape>
          <o:OLEObject Type="Embed" ProgID="Equation.DSMT4" ShapeID="_x0000_i1050" DrawAspect="Content" ObjectID="_1733911553" r:id="rId58"/>
        </w:object>
      </w:r>
      <w:r w:rsidR="002B7BA3" w:rsidRPr="003E441B">
        <w:rPr>
          <w:rFonts w:ascii="Times New Roman" w:hAnsi="Times New Roman"/>
        </w:rPr>
        <w:t xml:space="preserve">in ascending powers of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</w:rPr>
        <w:t xml:space="preserve">, as far as the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  <w:vertAlign w:val="superscript"/>
        </w:rPr>
        <w:t>2</w:t>
      </w:r>
      <w:r w:rsidR="002B7BA3" w:rsidRPr="003E441B">
        <w:rPr>
          <w:rFonts w:ascii="Times New Roman" w:hAnsi="Times New Roman"/>
        </w:rPr>
        <w:t xml:space="preserve"> term.</w:t>
      </w:r>
      <w:r w:rsidR="002B7BA3" w:rsidRPr="003E441B">
        <w:rPr>
          <w:rFonts w:ascii="Times New Roman" w:hAnsi="Times New Roman"/>
        </w:rPr>
        <w:tab/>
      </w:r>
    </w:p>
    <w:p w14:paraId="45625471" w14:textId="77777777" w:rsidR="002B7BA3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14:paraId="684E42B3" w14:textId="77777777"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916B7D"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>Explain why the expansion is not valid for</w:t>
      </w:r>
      <w:r w:rsidR="002B7BA3" w:rsidRPr="003E441B">
        <w:rPr>
          <w:rFonts w:ascii="Times New Roman" w:hAnsi="Times New Roman"/>
          <w:position w:val="-22"/>
        </w:rPr>
        <w:object w:dxaOrig="560" w:dyaOrig="600" w14:anchorId="62361BDA">
          <v:shape id="_x0000_i1051" type="#_x0000_t75" style="width:28.2pt;height:30pt" o:ole="">
            <v:imagedata r:id="rId59" o:title=""/>
          </v:shape>
          <o:OLEObject Type="Embed" ProgID="Equation.DSMT4" ShapeID="_x0000_i1051" DrawAspect="Content" ObjectID="_1733911554" r:id="rId60"/>
        </w:object>
      </w:r>
      <w:r w:rsidR="002B7BA3" w:rsidRPr="003E441B">
        <w:rPr>
          <w:rFonts w:ascii="Times New Roman" w:hAnsi="Times New Roman"/>
        </w:rPr>
        <w:t>.</w:t>
      </w:r>
      <w:r w:rsidR="002B7BA3" w:rsidRPr="003E441B">
        <w:rPr>
          <w:rFonts w:ascii="Times New Roman" w:hAnsi="Times New Roman"/>
        </w:rPr>
        <w:tab/>
      </w:r>
    </w:p>
    <w:p w14:paraId="1D61AA17" w14:textId="77777777" w:rsidR="002B7BA3" w:rsidRPr="003E441B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1 mark)</w:t>
      </w:r>
    </w:p>
    <w:p w14:paraId="46C6FEC2" w14:textId="77777777"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14:paraId="5B28407A" w14:textId="77777777"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14:paraId="323E66A8" w14:textId="77777777" w:rsidR="00C15A66" w:rsidRDefault="00C15A6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6</w:t>
      </w:r>
      <w:r w:rsidRPr="003E441B">
        <w:rPr>
          <w:rFonts w:ascii="Times New Roman" w:hAnsi="Times New Roman"/>
        </w:rPr>
        <w:tab/>
        <w:t>A large cylindrical tank has radius 40 m. Water flows into the cylinder from a pipe at a rate of 4000π m</w:t>
      </w:r>
      <w:r w:rsidRPr="003E441B">
        <w:rPr>
          <w:rFonts w:ascii="Times New Roman" w:hAnsi="Times New Roman"/>
          <w:vertAlign w:val="superscript"/>
        </w:rPr>
        <w:t>3</w:t>
      </w:r>
      <w:r w:rsidRPr="003E441B">
        <w:rPr>
          <w:rFonts w:ascii="Times New Roman" w:hAnsi="Times New Roman"/>
        </w:rPr>
        <w:t> min</w:t>
      </w:r>
      <w:r w:rsidRPr="003E441B">
        <w:rPr>
          <w:rFonts w:ascii="Times New Roman" w:hAnsi="Times New Roman"/>
          <w:vertAlign w:val="superscript"/>
        </w:rPr>
        <w:t>−1</w:t>
      </w:r>
      <w:r w:rsidRPr="003E441B">
        <w:rPr>
          <w:rFonts w:ascii="Times New Roman" w:hAnsi="Times New Roman"/>
        </w:rPr>
        <w:t xml:space="preserve">. At time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, the depth of water in the tank is </w:t>
      </w:r>
      <w:r w:rsidRPr="003E441B">
        <w:rPr>
          <w:rFonts w:ascii="Times New Roman" w:hAnsi="Times New Roman"/>
          <w:i/>
        </w:rPr>
        <w:t>h</w:t>
      </w:r>
      <w:r w:rsidRPr="003E441B">
        <w:rPr>
          <w:rFonts w:ascii="Times New Roman" w:hAnsi="Times New Roman"/>
        </w:rPr>
        <w:t> m. Water leaves the bottom of the tank through another pipe at a rate of 50π</w:t>
      </w:r>
      <w:r w:rsidRPr="003E441B">
        <w:rPr>
          <w:rFonts w:ascii="Times New Roman" w:hAnsi="Times New Roman"/>
          <w:i/>
        </w:rPr>
        <w:t>h</w:t>
      </w:r>
      <w:r w:rsidRPr="003E441B">
        <w:rPr>
          <w:rFonts w:ascii="Times New Roman" w:hAnsi="Times New Roman"/>
        </w:rPr>
        <w:t> m</w:t>
      </w:r>
      <w:r w:rsidRPr="003E441B">
        <w:rPr>
          <w:rFonts w:ascii="Times New Roman" w:hAnsi="Times New Roman"/>
          <w:vertAlign w:val="superscript"/>
        </w:rPr>
        <w:t>3</w:t>
      </w:r>
      <w:r w:rsidRPr="003E441B">
        <w:rPr>
          <w:rFonts w:ascii="Times New Roman" w:hAnsi="Times New Roman"/>
        </w:rPr>
        <w:t> min</w:t>
      </w:r>
      <w:r w:rsidRPr="003E441B">
        <w:rPr>
          <w:rFonts w:ascii="Times New Roman" w:hAnsi="Times New Roman"/>
          <w:vertAlign w:val="superscript"/>
        </w:rPr>
        <w:t>−1</w:t>
      </w:r>
      <w:r w:rsidRPr="003E441B">
        <w:rPr>
          <w:rFonts w:ascii="Times New Roman" w:hAnsi="Times New Roman"/>
        </w:rPr>
        <w:t>.</w:t>
      </w:r>
    </w:p>
    <w:p w14:paraId="1EF508CF" w14:textId="77777777"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395FB581" w14:textId="77777777" w:rsidR="00681AA2" w:rsidRDefault="00916B7D" w:rsidP="00681AA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15A66" w:rsidRPr="003E441B">
        <w:rPr>
          <w:rFonts w:ascii="Times New Roman" w:hAnsi="Times New Roman"/>
        </w:rPr>
        <w:t xml:space="preserve">Show that </w:t>
      </w:r>
      <w:r w:rsidR="00C15A66" w:rsidRPr="003E441B">
        <w:rPr>
          <w:rFonts w:ascii="Times New Roman" w:hAnsi="Times New Roman"/>
          <w:i/>
        </w:rPr>
        <w:t>t</w:t>
      </w:r>
      <w:r w:rsidR="00C15A66" w:rsidRPr="003E441B">
        <w:rPr>
          <w:rFonts w:ascii="Times New Roman" w:hAnsi="Times New Roman"/>
        </w:rPr>
        <w:t xml:space="preserve"> minutes after water begins to flow out of the bottom of the cylinder, </w:t>
      </w:r>
      <w:r w:rsidR="00C15A66" w:rsidRPr="003E441B">
        <w:rPr>
          <w:rFonts w:ascii="Times New Roman" w:hAnsi="Times New Roman"/>
          <w:position w:val="-22"/>
        </w:rPr>
        <w:object w:dxaOrig="1640" w:dyaOrig="580" w14:anchorId="50D7633E">
          <v:shape id="_x0000_i1052" type="#_x0000_t75" style="width:82.2pt;height:28.8pt" o:ole="">
            <v:imagedata r:id="rId61" o:title=""/>
          </v:shape>
          <o:OLEObject Type="Embed" ProgID="Equation.DSMT4" ShapeID="_x0000_i1052" DrawAspect="Content" ObjectID="_1733911555" r:id="rId62"/>
        </w:object>
      </w:r>
      <w:r w:rsidR="00681AA2">
        <w:rPr>
          <w:rFonts w:ascii="Times New Roman" w:hAnsi="Times New Roman"/>
        </w:rPr>
        <w:t>.</w:t>
      </w:r>
    </w:p>
    <w:p w14:paraId="27C2FA92" w14:textId="77777777" w:rsidR="00C15A66" w:rsidRPr="00681AA2" w:rsidRDefault="00C15A66" w:rsidP="00681AA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</w:rPr>
        <w:tab/>
      </w:r>
      <w:r w:rsidRPr="003E441B">
        <w:rPr>
          <w:rFonts w:ascii="Times New Roman" w:hAnsi="Times New Roman"/>
          <w:b/>
        </w:rPr>
        <w:t>(6 marks)</w:t>
      </w:r>
    </w:p>
    <w:p w14:paraId="7E136B4F" w14:textId="77777777" w:rsidR="00681AA2" w:rsidRPr="003E441B" w:rsidRDefault="00681AA2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4A089F59" w14:textId="77777777" w:rsidR="00916B7D" w:rsidRDefault="00916B7D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When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 = 0 min, </w:t>
      </w:r>
      <w:r w:rsidRPr="003E441B">
        <w:rPr>
          <w:rFonts w:ascii="Times New Roman" w:hAnsi="Times New Roman"/>
          <w:i/>
        </w:rPr>
        <w:t>h</w:t>
      </w:r>
      <w:r w:rsidRPr="003E441B">
        <w:rPr>
          <w:rFonts w:ascii="Times New Roman" w:hAnsi="Times New Roman"/>
        </w:rPr>
        <w:t xml:space="preserve"> = 50 m. </w:t>
      </w:r>
    </w:p>
    <w:p w14:paraId="47D5F7AB" w14:textId="77777777" w:rsidR="00916B7D" w:rsidRDefault="00916B7D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14:paraId="768B28E5" w14:textId="77777777" w:rsidR="00681AA2" w:rsidRDefault="00916B7D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15A66" w:rsidRPr="003E441B">
        <w:rPr>
          <w:rFonts w:ascii="Times New Roman" w:hAnsi="Times New Roman"/>
        </w:rPr>
        <w:t xml:space="preserve">Find the exact value of </w:t>
      </w:r>
      <w:r w:rsidR="00C15A66" w:rsidRPr="003E441B">
        <w:rPr>
          <w:rFonts w:ascii="Times New Roman" w:hAnsi="Times New Roman"/>
          <w:i/>
        </w:rPr>
        <w:t>t</w:t>
      </w:r>
      <w:r w:rsidR="00C15A66" w:rsidRPr="003E441B">
        <w:rPr>
          <w:rFonts w:ascii="Times New Roman" w:hAnsi="Times New Roman"/>
        </w:rPr>
        <w:t xml:space="preserve"> when </w:t>
      </w:r>
      <w:r w:rsidR="00C15A66" w:rsidRPr="003E441B">
        <w:rPr>
          <w:rFonts w:ascii="Times New Roman" w:hAnsi="Times New Roman"/>
          <w:i/>
        </w:rPr>
        <w:t>h</w:t>
      </w:r>
      <w:r w:rsidR="00C15A66" w:rsidRPr="003E441B">
        <w:rPr>
          <w:rFonts w:ascii="Times New Roman" w:hAnsi="Times New Roman"/>
        </w:rPr>
        <w:t xml:space="preserve"> = 60 m.</w:t>
      </w:r>
      <w:r w:rsidR="00C15A66" w:rsidRPr="003E441B">
        <w:rPr>
          <w:rFonts w:ascii="Times New Roman" w:hAnsi="Times New Roman"/>
        </w:rPr>
        <w:tab/>
      </w:r>
    </w:p>
    <w:p w14:paraId="53ACC7DC" w14:textId="77777777" w:rsidR="00681AA2" w:rsidRPr="00681AA2" w:rsidRDefault="00C15A66" w:rsidP="00681AA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6 marks)</w:t>
      </w:r>
    </w:p>
    <w:p w14:paraId="267C27B4" w14:textId="77777777" w:rsidR="00B707DE" w:rsidRPr="003E441B" w:rsidRDefault="00681AA2" w:rsidP="003E441B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_______</w:t>
      </w:r>
      <w:r w:rsidR="00B707DE" w:rsidRPr="003E441B">
        <w:rPr>
          <w:rFonts w:ascii="Times New Roman" w:hAnsi="Times New Roman"/>
          <w:b/>
          <w:bCs/>
          <w:color w:val="000000"/>
        </w:rPr>
        <w:t>____________________________________________________________________________</w:t>
      </w:r>
    </w:p>
    <w:p w14:paraId="040BE3A2" w14:textId="77777777" w:rsidR="00B707DE" w:rsidRPr="003E441B" w:rsidRDefault="00B707DE" w:rsidP="003E441B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</w:p>
    <w:p w14:paraId="57287D04" w14:textId="77777777" w:rsidR="002906E2" w:rsidRPr="003E441B" w:rsidRDefault="00F52755" w:rsidP="003E441B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  <w:bCs/>
          <w:color w:val="000000"/>
        </w:rPr>
        <w:t xml:space="preserve">TOTAL FOR PAPER IS </w:t>
      </w:r>
      <w:r w:rsidR="00D1331E">
        <w:rPr>
          <w:rFonts w:ascii="Times New Roman" w:hAnsi="Times New Roman"/>
          <w:b/>
          <w:bCs/>
          <w:color w:val="000000"/>
        </w:rPr>
        <w:t>97</w:t>
      </w:r>
      <w:r w:rsidRPr="003E441B">
        <w:rPr>
          <w:rFonts w:ascii="Times New Roman" w:hAnsi="Times New Roman"/>
          <w:b/>
          <w:bCs/>
          <w:color w:val="000000"/>
        </w:rPr>
        <w:t xml:space="preserve"> MARKS</w:t>
      </w:r>
    </w:p>
    <w:sectPr w:rsidR="002906E2" w:rsidRPr="003E441B" w:rsidSect="00F026A3">
      <w:footerReference w:type="default" r:id="rId63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F7019F" w14:textId="77777777" w:rsidR="005C4ABC" w:rsidRDefault="005C4ABC" w:rsidP="00F026A3">
      <w:pPr>
        <w:spacing w:after="0" w:line="240" w:lineRule="auto"/>
      </w:pPr>
      <w:r>
        <w:separator/>
      </w:r>
    </w:p>
  </w:endnote>
  <w:endnote w:type="continuationSeparator" w:id="0">
    <w:p w14:paraId="3C049740" w14:textId="77777777" w:rsidR="005C4ABC" w:rsidRDefault="005C4ABC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DA6831" w14:textId="77777777"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7C4DCC">
      <w:rPr>
        <w:rFonts w:ascii="Times New Roman" w:hAnsi="Times New Roman"/>
        <w:noProof/>
        <w:sz w:val="24"/>
        <w:szCs w:val="24"/>
      </w:rPr>
      <w:t>4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14:paraId="52DBD17A" w14:textId="77777777"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9F88A8" w14:textId="77777777" w:rsidR="005C4ABC" w:rsidRDefault="005C4ABC" w:rsidP="00F026A3">
      <w:pPr>
        <w:spacing w:after="0" w:line="240" w:lineRule="auto"/>
      </w:pPr>
      <w:r>
        <w:separator/>
      </w:r>
    </w:p>
  </w:footnote>
  <w:footnote w:type="continuationSeparator" w:id="0">
    <w:p w14:paraId="1AA30624" w14:textId="77777777" w:rsidR="005C4ABC" w:rsidRDefault="005C4ABC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A4EE2"/>
    <w:multiLevelType w:val="hybridMultilevel"/>
    <w:tmpl w:val="09381C7A"/>
    <w:lvl w:ilvl="0" w:tplc="E5A8FB36">
      <w:start w:val="1"/>
      <w:numFmt w:val="decimal"/>
      <w:lvlText w:val="%1."/>
      <w:lvlJc w:val="left"/>
      <w:pPr>
        <w:ind w:left="3828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4344" w:hanging="360"/>
      </w:pPr>
    </w:lvl>
    <w:lvl w:ilvl="2" w:tplc="0809001B" w:tentative="1">
      <w:start w:val="1"/>
      <w:numFmt w:val="lowerRoman"/>
      <w:lvlText w:val="%3."/>
      <w:lvlJc w:val="right"/>
      <w:pPr>
        <w:ind w:left="5064" w:hanging="180"/>
      </w:pPr>
    </w:lvl>
    <w:lvl w:ilvl="3" w:tplc="0809000F" w:tentative="1">
      <w:start w:val="1"/>
      <w:numFmt w:val="decimal"/>
      <w:lvlText w:val="%4."/>
      <w:lvlJc w:val="left"/>
      <w:pPr>
        <w:ind w:left="5784" w:hanging="360"/>
      </w:pPr>
    </w:lvl>
    <w:lvl w:ilvl="4" w:tplc="08090019" w:tentative="1">
      <w:start w:val="1"/>
      <w:numFmt w:val="lowerLetter"/>
      <w:lvlText w:val="%5."/>
      <w:lvlJc w:val="left"/>
      <w:pPr>
        <w:ind w:left="6504" w:hanging="360"/>
      </w:pPr>
    </w:lvl>
    <w:lvl w:ilvl="5" w:tplc="0809001B" w:tentative="1">
      <w:start w:val="1"/>
      <w:numFmt w:val="lowerRoman"/>
      <w:lvlText w:val="%6."/>
      <w:lvlJc w:val="right"/>
      <w:pPr>
        <w:ind w:left="7224" w:hanging="180"/>
      </w:pPr>
    </w:lvl>
    <w:lvl w:ilvl="6" w:tplc="0809000F" w:tentative="1">
      <w:start w:val="1"/>
      <w:numFmt w:val="decimal"/>
      <w:lvlText w:val="%7."/>
      <w:lvlJc w:val="left"/>
      <w:pPr>
        <w:ind w:left="7944" w:hanging="360"/>
      </w:pPr>
    </w:lvl>
    <w:lvl w:ilvl="7" w:tplc="08090019" w:tentative="1">
      <w:start w:val="1"/>
      <w:numFmt w:val="lowerLetter"/>
      <w:lvlText w:val="%8."/>
      <w:lvlJc w:val="left"/>
      <w:pPr>
        <w:ind w:left="8664" w:hanging="360"/>
      </w:pPr>
    </w:lvl>
    <w:lvl w:ilvl="8" w:tplc="0809001B" w:tentative="1">
      <w:start w:val="1"/>
      <w:numFmt w:val="lowerRoman"/>
      <w:lvlText w:val="%9."/>
      <w:lvlJc w:val="right"/>
      <w:pPr>
        <w:ind w:left="9384" w:hanging="180"/>
      </w:pPr>
    </w:lvl>
  </w:abstractNum>
  <w:abstractNum w:abstractNumId="1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25EC"/>
    <w:rsid w:val="00001EDA"/>
    <w:rsid w:val="00054F3D"/>
    <w:rsid w:val="000B49E7"/>
    <w:rsid w:val="0017468A"/>
    <w:rsid w:val="001B59D8"/>
    <w:rsid w:val="00202619"/>
    <w:rsid w:val="00247AF9"/>
    <w:rsid w:val="002906E2"/>
    <w:rsid w:val="002B7BA3"/>
    <w:rsid w:val="002E46C3"/>
    <w:rsid w:val="003D111A"/>
    <w:rsid w:val="003E0951"/>
    <w:rsid w:val="003E441B"/>
    <w:rsid w:val="0044262B"/>
    <w:rsid w:val="00566D56"/>
    <w:rsid w:val="005728F9"/>
    <w:rsid w:val="00583539"/>
    <w:rsid w:val="005B1DED"/>
    <w:rsid w:val="005C4ABC"/>
    <w:rsid w:val="00601097"/>
    <w:rsid w:val="00681AA2"/>
    <w:rsid w:val="00766FB6"/>
    <w:rsid w:val="0077311D"/>
    <w:rsid w:val="00795750"/>
    <w:rsid w:val="007B14B7"/>
    <w:rsid w:val="007C4DCC"/>
    <w:rsid w:val="00896C59"/>
    <w:rsid w:val="008D49A7"/>
    <w:rsid w:val="00916B7D"/>
    <w:rsid w:val="0099547D"/>
    <w:rsid w:val="00996DF5"/>
    <w:rsid w:val="00A34BA4"/>
    <w:rsid w:val="00AB0154"/>
    <w:rsid w:val="00AC2207"/>
    <w:rsid w:val="00AF212C"/>
    <w:rsid w:val="00AF70A7"/>
    <w:rsid w:val="00B51C70"/>
    <w:rsid w:val="00B707DE"/>
    <w:rsid w:val="00B721F5"/>
    <w:rsid w:val="00BD6D4E"/>
    <w:rsid w:val="00C15A66"/>
    <w:rsid w:val="00C5103F"/>
    <w:rsid w:val="00C5697D"/>
    <w:rsid w:val="00CE7B6E"/>
    <w:rsid w:val="00D125EC"/>
    <w:rsid w:val="00D1331E"/>
    <w:rsid w:val="00DF350C"/>
    <w:rsid w:val="00EA280B"/>
    <w:rsid w:val="00EA2870"/>
    <w:rsid w:val="00EC1DA6"/>
    <w:rsid w:val="00EC2447"/>
    <w:rsid w:val="00ED1D7F"/>
    <w:rsid w:val="00F026A3"/>
    <w:rsid w:val="00F14BC9"/>
    <w:rsid w:val="00F52755"/>
    <w:rsid w:val="00FD4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192BCE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FD44AD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FD44AD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FD44AD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D44AD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4</Pages>
  <Words>957</Words>
  <Characters>545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Leona So</cp:lastModifiedBy>
  <cp:revision>11</cp:revision>
  <cp:lastPrinted>2018-02-20T14:54:00Z</cp:lastPrinted>
  <dcterms:created xsi:type="dcterms:W3CDTF">2018-04-19T09:16:00Z</dcterms:created>
  <dcterms:modified xsi:type="dcterms:W3CDTF">2022-12-30T13:19:00Z</dcterms:modified>
</cp:coreProperties>
</file>